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808FE9" w14:textId="4C148FE0" w:rsidR="00BB195B" w:rsidRDefault="00891058">
      <w:r>
        <w:rPr>
          <w:rFonts w:hint="eastAsia"/>
        </w:rPr>
        <w:t>记录：</w:t>
      </w:r>
    </w:p>
    <w:p w14:paraId="4BE062A2" w14:textId="6426DDC7" w:rsidR="00891058" w:rsidRDefault="00891058" w:rsidP="008910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提取过程及思路。</w:t>
      </w:r>
    </w:p>
    <w:p w14:paraId="42170B3C" w14:textId="77777777" w:rsidR="00891058" w:rsidRDefault="00891058" w:rsidP="00891058"/>
    <w:p w14:paraId="12172FBB" w14:textId="0ED013C5" w:rsidR="00891058" w:rsidRDefault="00891058" w:rsidP="008910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提取相关代码。</w:t>
      </w:r>
    </w:p>
    <w:p w14:paraId="2D3DB545" w14:textId="77777777" w:rsidR="00891058" w:rsidRDefault="00891058" w:rsidP="00891058">
      <w:pPr>
        <w:pStyle w:val="a3"/>
      </w:pPr>
    </w:p>
    <w:p w14:paraId="5F9333F9" w14:textId="77777777" w:rsidR="00891058" w:rsidRDefault="00891058" w:rsidP="00891058"/>
    <w:p w14:paraId="093894A0" w14:textId="42C65D30" w:rsidR="00891058" w:rsidRDefault="00891058" w:rsidP="008910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整理及分析。</w:t>
      </w:r>
    </w:p>
    <w:p w14:paraId="7FDC6D3A" w14:textId="5703A27A" w:rsidR="00891058" w:rsidRDefault="00891058" w:rsidP="00891058"/>
    <w:p w14:paraId="417CF3D8" w14:textId="7D98017C" w:rsidR="0089799A" w:rsidRDefault="0089799A" w:rsidP="00891058">
      <w:r>
        <w:rPr>
          <w:rFonts w:hint="eastAsia"/>
        </w:rPr>
        <w:t>首先，在pdb</w:t>
      </w:r>
      <w:r>
        <w:t>20190529</w:t>
      </w:r>
      <w:r>
        <w:rPr>
          <w:rFonts w:hint="eastAsia"/>
        </w:rPr>
        <w:t>版数据库中，</w:t>
      </w:r>
      <w:r w:rsidR="0099177C">
        <w:rPr>
          <w:rFonts w:hint="eastAsia"/>
        </w:rPr>
        <w:t>约</w:t>
      </w:r>
      <w:r>
        <w:rPr>
          <w:rFonts w:hint="eastAsia"/>
        </w:rPr>
        <w:t>有15万条数据。其中约有3.7万</w:t>
      </w:r>
      <w:r w:rsidR="00E11815">
        <w:rPr>
          <w:rFonts w:hint="eastAsia"/>
        </w:rPr>
        <w:t>个</w:t>
      </w:r>
      <w:r>
        <w:rPr>
          <w:rFonts w:hint="eastAsia"/>
        </w:rPr>
        <w:t>没有包含“site”相关的点和信息。</w:t>
      </w:r>
    </w:p>
    <w:p w14:paraId="262FE434" w14:textId="77777777" w:rsidR="0089799A" w:rsidRDefault="0089799A" w:rsidP="00891058"/>
    <w:p w14:paraId="696E57C9" w14:textId="37A478FA" w:rsidR="00891058" w:rsidRDefault="00891058" w:rsidP="00891058">
      <w:r>
        <w:rPr>
          <w:rFonts w:hint="eastAsia"/>
        </w:rPr>
        <w:t>分析R</w:t>
      </w:r>
      <w:r>
        <w:t xml:space="preserve">EMARK800 </w:t>
      </w:r>
      <w:r>
        <w:rPr>
          <w:rFonts w:hint="eastAsia"/>
        </w:rPr>
        <w:t>中，description中的有关点的记录。统计有哪些结合物、以及每种结合物出现过几次。</w:t>
      </w:r>
    </w:p>
    <w:p w14:paraId="3BC1E7E9" w14:textId="77777777" w:rsidR="00192BAC" w:rsidRDefault="00192BAC" w:rsidP="00891058"/>
    <w:p w14:paraId="221A8C99" w14:textId="63EA83C9" w:rsidR="00192BAC" w:rsidRDefault="00192BAC" w:rsidP="00891058">
      <w:r>
        <w:rPr>
          <w:rFonts w:hint="eastAsia"/>
        </w:rPr>
        <w:t>针对所有</w:t>
      </w:r>
      <w:r w:rsidR="00516BC8">
        <w:rPr>
          <w:rFonts w:hint="eastAsia"/>
        </w:rPr>
        <w:t xml:space="preserve"> 含</w:t>
      </w:r>
      <w:r>
        <w:rPr>
          <w:rFonts w:hint="eastAsia"/>
        </w:rPr>
        <w:t>有“site”记录的蛋白质，我们提取了其中每一条序列中的</w:t>
      </w:r>
      <w:r w:rsidR="00516BC8">
        <w:rPr>
          <w:rFonts w:hint="eastAsia"/>
        </w:rPr>
        <w:t>结合物</w:t>
      </w:r>
      <w:r>
        <w:rPr>
          <w:rFonts w:hint="eastAsia"/>
        </w:rPr>
        <w:t>信息。提取的序列有114859个序列。</w:t>
      </w:r>
      <w:r w:rsidR="00F2511A">
        <w:rPr>
          <w:rFonts w:hint="eastAsia"/>
        </w:rPr>
        <w:t>还有1673个序列的description为“N</w:t>
      </w:r>
      <w:r w:rsidR="00F2511A">
        <w:t>ULL</w:t>
      </w:r>
      <w:r w:rsidR="00F2511A">
        <w:rPr>
          <w:rFonts w:hint="eastAsia"/>
        </w:rPr>
        <w:t>”</w:t>
      </w:r>
    </w:p>
    <w:p w14:paraId="688CB2FF" w14:textId="77777777" w:rsidR="00192BAC" w:rsidRDefault="00192BAC" w:rsidP="00891058"/>
    <w:p w14:paraId="08794C0B" w14:textId="62AFE416" w:rsidR="00891058" w:rsidRDefault="00891058" w:rsidP="00891058">
      <w:r>
        <w:rPr>
          <w:rFonts w:hint="eastAsia"/>
        </w:rPr>
        <w:t>所有提取到的</w:t>
      </w:r>
      <w:proofErr w:type="gramStart"/>
      <w:r>
        <w:t>”</w:t>
      </w:r>
      <w:proofErr w:type="gramEnd"/>
      <w:r>
        <w:t>binding site</w:t>
      </w:r>
      <w:proofErr w:type="gramStart"/>
      <w:r>
        <w:t>”</w:t>
      </w:r>
      <w:proofErr w:type="gramEnd"/>
      <w:r>
        <w:rPr>
          <w:rFonts w:hint="eastAsia"/>
        </w:rPr>
        <w:t>种类有267</w:t>
      </w:r>
      <w:r w:rsidR="00C51D38">
        <w:rPr>
          <w:rFonts w:hint="eastAsia"/>
        </w:rPr>
        <w:t>82</w:t>
      </w:r>
      <w:r>
        <w:rPr>
          <w:rFonts w:hint="eastAsia"/>
        </w:rPr>
        <w:t>种。每个种类都有多次记录，共计1089001次记录（平均每种结合物出现了40.742次）</w:t>
      </w:r>
    </w:p>
    <w:p w14:paraId="40443DCA" w14:textId="150347B3" w:rsidR="00DA3FDA" w:rsidRDefault="00DA3FDA" w:rsidP="00891058"/>
    <w:p w14:paraId="39E26549" w14:textId="4983DC41" w:rsidR="00DA3FDA" w:rsidRDefault="00DA3FDA" w:rsidP="00891058">
      <w:r>
        <w:rPr>
          <w:noProof/>
        </w:rPr>
        <w:drawing>
          <wp:inline distT="0" distB="0" distL="0" distR="0" wp14:anchorId="62A58446" wp14:editId="12C1A477">
            <wp:extent cx="5274310" cy="1783715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28EF1" w14:textId="2B8DC5E6" w:rsidR="00DA3FDA" w:rsidRDefault="00DA3FDA" w:rsidP="00891058">
      <w:r>
        <w:rPr>
          <w:rFonts w:hint="eastAsia"/>
        </w:rPr>
        <w:t>根据饼状图我们可以得出的结论是：</w:t>
      </w:r>
    </w:p>
    <w:p w14:paraId="78EDE397" w14:textId="620C20AC" w:rsidR="00DA3FDA" w:rsidRDefault="00DA3FDA" w:rsidP="00DA3FD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26742个种类的结合物中，有大概超过90%的种类，出现次数少于12次（26742*0.9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24067），也就意味着，大部分的化合物记录是小众的，它们仅仅被记录了少数的几次。</w:t>
      </w:r>
    </w:p>
    <w:p w14:paraId="064E578E" w14:textId="6E6D9317" w:rsidR="00DA3FDA" w:rsidRDefault="00DA3FDA" w:rsidP="00DA3FDA">
      <w:r>
        <w:rPr>
          <w:noProof/>
        </w:rPr>
        <w:lastRenderedPageBreak/>
        <w:drawing>
          <wp:inline distT="0" distB="0" distL="0" distR="0" wp14:anchorId="7CB0D5BC" wp14:editId="11D9F7AB">
            <wp:extent cx="5274310" cy="2471420"/>
            <wp:effectExtent l="0" t="0" r="254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7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57751" w14:textId="62866AFE" w:rsidR="00DA3FDA" w:rsidRDefault="00F43262" w:rsidP="00DA3FD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而根据结合物出现次数排序时，根据饼状图我们可以看出：记录结合点最多的50种化合物，占据了约70%的结合物出现记录。这意味着少数结合物，拥有充足的结合位点信息。</w:t>
      </w:r>
    </w:p>
    <w:p w14:paraId="59C36F68" w14:textId="26622E07" w:rsidR="00F43262" w:rsidRDefault="00F43262" w:rsidP="00F43262"/>
    <w:p w14:paraId="1F8C7725" w14:textId="73FB031E" w:rsidR="00F43262" w:rsidRDefault="00F43262" w:rsidP="00F43262"/>
    <w:p w14:paraId="42A50C01" w14:textId="50CA4B6B" w:rsidR="00DC0F2C" w:rsidRDefault="00F43262" w:rsidP="00F43262">
      <w:r>
        <w:rPr>
          <w:noProof/>
        </w:rPr>
        <w:lastRenderedPageBreak/>
        <w:drawing>
          <wp:inline distT="0" distB="0" distL="0" distR="0" wp14:anchorId="20F988BA" wp14:editId="2C3B227C">
            <wp:extent cx="5274310" cy="719264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9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179FF" w14:textId="2449A949" w:rsidR="00F43262" w:rsidRDefault="00F43262" w:rsidP="00F43262">
      <w:r>
        <w:rPr>
          <w:rFonts w:hint="eastAsia"/>
        </w:rPr>
        <w:t>列出靠前的分子。</w:t>
      </w:r>
    </w:p>
    <w:p w14:paraId="13B451B3" w14:textId="7BBC2587" w:rsidR="00F43262" w:rsidRDefault="00F43262" w:rsidP="00F43262"/>
    <w:p w14:paraId="7BF8AE31" w14:textId="0E3F7B46" w:rsidR="00DC0F2C" w:rsidRDefault="00DC0F2C" w:rsidP="00F43262"/>
    <w:p w14:paraId="3468EE71" w14:textId="38903FDD" w:rsidR="00DC0F2C" w:rsidRDefault="00DC0F2C" w:rsidP="00F43262"/>
    <w:p w14:paraId="10EEE0D2" w14:textId="3733A278" w:rsidR="00DC0F2C" w:rsidRDefault="00DC0F2C" w:rsidP="00F43262"/>
    <w:p w14:paraId="52ECA8B0" w14:textId="5C1052A2" w:rsidR="00DC0F2C" w:rsidRDefault="00DC0F2C" w:rsidP="00F43262"/>
    <w:p w14:paraId="793F03DD" w14:textId="01842E86" w:rsidR="00DC0F2C" w:rsidRDefault="00DC0F2C" w:rsidP="00F43262"/>
    <w:p w14:paraId="46F97A42" w14:textId="4CC87A0E" w:rsidR="00DC0F2C" w:rsidRDefault="00DC0F2C" w:rsidP="00F43262">
      <w:r>
        <w:rPr>
          <w:rFonts w:hint="eastAsia"/>
        </w:rPr>
        <w:lastRenderedPageBreak/>
        <w:t>若是出现在528种药物列表中的小分子：如图所示。</w:t>
      </w:r>
    </w:p>
    <w:p w14:paraId="41FF58DB" w14:textId="18582CE6" w:rsidR="00DC0F2C" w:rsidRDefault="00DC0F2C" w:rsidP="00F43262">
      <w:r>
        <w:rPr>
          <w:noProof/>
        </w:rPr>
        <w:drawing>
          <wp:inline distT="0" distB="0" distL="0" distR="0" wp14:anchorId="2315EB2A" wp14:editId="57028FEC">
            <wp:extent cx="5274310" cy="260350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F3712" w14:textId="3EF97437" w:rsidR="00DC0F2C" w:rsidRDefault="00DC0F2C" w:rsidP="00F43262">
      <w:r>
        <w:rPr>
          <w:rFonts w:hint="eastAsia"/>
        </w:rPr>
        <w:t>在</w:t>
      </w:r>
      <w:proofErr w:type="spellStart"/>
      <w:r>
        <w:rPr>
          <w:rFonts w:hint="eastAsia"/>
        </w:rPr>
        <w:t>drug</w:t>
      </w:r>
      <w:r>
        <w:t>bank</w:t>
      </w:r>
      <w:proofErr w:type="spellEnd"/>
      <w:r>
        <w:rPr>
          <w:rFonts w:hint="eastAsia"/>
        </w:rPr>
        <w:t>中列出的528种小分子标识，出现在</w:t>
      </w:r>
      <w:proofErr w:type="spellStart"/>
      <w:r>
        <w:rPr>
          <w:rFonts w:hint="eastAsia"/>
        </w:rPr>
        <w:t>p</w:t>
      </w:r>
      <w:r>
        <w:t>db</w:t>
      </w:r>
      <w:proofErr w:type="spellEnd"/>
      <w:r>
        <w:rPr>
          <w:rFonts w:hint="eastAsia"/>
        </w:rPr>
        <w:t>中的记录只有516个（还有12个</w:t>
      </w:r>
      <w:proofErr w:type="spellStart"/>
      <w:r>
        <w:rPr>
          <w:rFonts w:hint="eastAsia"/>
        </w:rPr>
        <w:t>p</w:t>
      </w:r>
      <w:r>
        <w:t>db</w:t>
      </w:r>
      <w:proofErr w:type="spellEnd"/>
      <w:r>
        <w:rPr>
          <w:rFonts w:hint="eastAsia"/>
        </w:rPr>
        <w:t>中无记录）共计出现84246次记录。</w:t>
      </w:r>
    </w:p>
    <w:p w14:paraId="004F77C3" w14:textId="5740AFB9" w:rsidR="00DC0F2C" w:rsidRDefault="00DC0F2C" w:rsidP="00F43262">
      <w:r>
        <w:rPr>
          <w:rFonts w:hint="eastAsia"/>
        </w:rPr>
        <w:t>其中出现了极大的数据不平衡显现：G</w:t>
      </w:r>
      <w:r>
        <w:t>OL</w:t>
      </w:r>
      <w:r>
        <w:rPr>
          <w:rFonts w:hint="eastAsia"/>
        </w:rPr>
        <w:t>有74394次记录，占全部的88%。第二名1994占全部记录的2%</w:t>
      </w:r>
      <w:r>
        <w:t>.</w:t>
      </w:r>
    </w:p>
    <w:p w14:paraId="67A23375" w14:textId="549CF4E2" w:rsidR="00DC0F2C" w:rsidRDefault="00DC0F2C" w:rsidP="00F43262"/>
    <w:p w14:paraId="246B52BA" w14:textId="0B391262" w:rsidR="00DC0F2C" w:rsidRDefault="00DC0F2C" w:rsidP="00F43262">
      <w:r>
        <w:rPr>
          <w:noProof/>
        </w:rPr>
        <w:drawing>
          <wp:inline distT="0" distB="0" distL="0" distR="0" wp14:anchorId="1D41EAF2" wp14:editId="573AF0EA">
            <wp:extent cx="5274310" cy="32594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2F71F" w14:textId="07A58094" w:rsidR="00DC0F2C" w:rsidRPr="00DC0F2C" w:rsidRDefault="00DC0F2C" w:rsidP="00F43262">
      <w:r>
        <w:rPr>
          <w:rFonts w:hint="eastAsia"/>
        </w:rPr>
        <w:t>画风变成这个样子（如果增加前两位的话。）</w:t>
      </w:r>
    </w:p>
    <w:p w14:paraId="58E8E563" w14:textId="77777777" w:rsidR="00DC0F2C" w:rsidRDefault="00DC0F2C" w:rsidP="00F43262"/>
    <w:p w14:paraId="4366AB6E" w14:textId="54CB7433" w:rsidR="00DC0F2C" w:rsidRDefault="00DC0F2C" w:rsidP="00F43262"/>
    <w:p w14:paraId="1C35AF2E" w14:textId="528E4BB4" w:rsidR="00DC0F2C" w:rsidRDefault="00DC0F2C" w:rsidP="00F43262"/>
    <w:p w14:paraId="37FB29FC" w14:textId="39866A1C" w:rsidR="00DC0F2C" w:rsidRDefault="00DC0F2C" w:rsidP="00F43262"/>
    <w:p w14:paraId="74A18B89" w14:textId="7472FF07" w:rsidR="00DC0F2C" w:rsidRDefault="00DC0F2C" w:rsidP="00F43262"/>
    <w:p w14:paraId="7AAE9DE9" w14:textId="17ECE2EA" w:rsidR="00DC0F2C" w:rsidRDefault="00DC0F2C" w:rsidP="00F43262"/>
    <w:p w14:paraId="75C9FACE" w14:textId="494D640D" w:rsidR="00DC0F2C" w:rsidRDefault="00287419" w:rsidP="00F43262">
      <w:r>
        <w:rPr>
          <w:rFonts w:hint="eastAsia"/>
        </w:rPr>
        <w:lastRenderedPageBreak/>
        <w:t>膜蛋白点位提取记录</w:t>
      </w:r>
    </w:p>
    <w:p w14:paraId="39041E3D" w14:textId="22FA1622" w:rsidR="00287419" w:rsidRDefault="00287419" w:rsidP="00F43262">
      <w:r>
        <w:rPr>
          <w:rFonts w:hint="eastAsia"/>
        </w:rPr>
        <w:t>在所有信息中，筛选膜蛋白并进行点位记录。</w:t>
      </w:r>
    </w:p>
    <w:p w14:paraId="6F2FD524" w14:textId="0F907B60" w:rsidR="00287419" w:rsidRDefault="00287419" w:rsidP="00F43262">
      <w:r>
        <w:rPr>
          <w:rFonts w:hint="eastAsia"/>
        </w:rPr>
        <w:t>一共在</w:t>
      </w:r>
      <w:r w:rsidR="00993848">
        <w:rPr>
          <w:rFonts w:hint="eastAsia"/>
        </w:rPr>
        <w:t>1</w:t>
      </w:r>
      <w:r w:rsidR="00993848">
        <w:t>873</w:t>
      </w:r>
      <w:r>
        <w:rPr>
          <w:rFonts w:hint="eastAsia"/>
        </w:rPr>
        <w:t>条蛋白质序列中，找到</w:t>
      </w:r>
      <w:r w:rsidR="00DE2916">
        <w:rPr>
          <w:rFonts w:hint="eastAsia"/>
        </w:rPr>
        <w:t>7</w:t>
      </w:r>
      <w:r w:rsidR="00DE2916">
        <w:t>84</w:t>
      </w:r>
      <w:r>
        <w:rPr>
          <w:rFonts w:hint="eastAsia"/>
        </w:rPr>
        <w:t>个种类的</w:t>
      </w:r>
      <w:r w:rsidR="00993848">
        <w:rPr>
          <w:rFonts w:hint="eastAsia"/>
        </w:rPr>
        <w:t>结合物。</w:t>
      </w:r>
      <w:r w:rsidR="00DE2916">
        <w:rPr>
          <w:rFonts w:hint="eastAsia"/>
        </w:rPr>
        <w:t>共计28186</w:t>
      </w:r>
      <w:r w:rsidR="00516BC8">
        <w:rPr>
          <w:rFonts w:hint="eastAsia"/>
        </w:rPr>
        <w:t>次结合物的记录</w:t>
      </w:r>
      <w:r w:rsidR="00DE2916">
        <w:rPr>
          <w:rFonts w:hint="eastAsia"/>
        </w:rPr>
        <w:t>。</w:t>
      </w:r>
    </w:p>
    <w:p w14:paraId="34D9DA68" w14:textId="06E7E373" w:rsidR="00614B1E" w:rsidRDefault="00614B1E" w:rsidP="00F43262">
      <w:r>
        <w:rPr>
          <w:rFonts w:hint="eastAsia"/>
        </w:rPr>
        <w:t>（全部的是114859条蛋白质序列中，找到</w:t>
      </w:r>
      <w:r w:rsidR="00C51D38">
        <w:rPr>
          <w:rFonts w:hint="eastAsia"/>
        </w:rPr>
        <w:t>26782</w:t>
      </w:r>
      <w:r>
        <w:rPr>
          <w:rFonts w:hint="eastAsia"/>
        </w:rPr>
        <w:t>个种类的结合物。共计</w:t>
      </w:r>
      <w:r w:rsidR="00C51D38">
        <w:rPr>
          <w:rFonts w:hint="eastAsia"/>
        </w:rPr>
        <w:t>1089001</w:t>
      </w:r>
      <w:r>
        <w:rPr>
          <w:rFonts w:hint="eastAsia"/>
        </w:rPr>
        <w:t>次结合物的记录。）</w:t>
      </w:r>
    </w:p>
    <w:p w14:paraId="03CA41A0" w14:textId="6E7A7F19" w:rsidR="00DE2916" w:rsidRDefault="00DE2916" w:rsidP="00F43262">
      <w:r>
        <w:rPr>
          <w:noProof/>
        </w:rPr>
        <w:drawing>
          <wp:inline distT="0" distB="0" distL="0" distR="0" wp14:anchorId="6C6AE521" wp14:editId="57B51D69">
            <wp:extent cx="5274310" cy="1708785"/>
            <wp:effectExtent l="0" t="0" r="254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71036" w14:textId="7CD1EB32" w:rsidR="00DE2916" w:rsidRDefault="00DE2916" w:rsidP="00F43262">
      <w:r>
        <w:rPr>
          <w:rFonts w:hint="eastAsia"/>
        </w:rPr>
        <w:t>他们的分布大致如此。。</w:t>
      </w:r>
    </w:p>
    <w:p w14:paraId="1C38E4DD" w14:textId="4DB0A3F6" w:rsidR="00DE2916" w:rsidRDefault="00DE2916" w:rsidP="00F43262"/>
    <w:p w14:paraId="0C8EFE9E" w14:textId="1C144D8E" w:rsidR="00DE2916" w:rsidRDefault="00FF4093" w:rsidP="00F43262">
      <w:r>
        <w:rPr>
          <w:rFonts w:hint="eastAsia"/>
        </w:rPr>
        <w:t>如果根据药物来筛选以下，得到此图：</w:t>
      </w:r>
    </w:p>
    <w:p w14:paraId="51EFFFE6" w14:textId="072CE73E" w:rsidR="00FF4093" w:rsidRDefault="00FF4093" w:rsidP="00F43262">
      <w:r>
        <w:rPr>
          <w:noProof/>
        </w:rPr>
        <w:drawing>
          <wp:inline distT="0" distB="0" distL="0" distR="0" wp14:anchorId="60AFDBF6" wp14:editId="755E257E">
            <wp:extent cx="5274310" cy="127127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DC0C6" w14:textId="77777777" w:rsidR="00DE2916" w:rsidRDefault="00DE2916" w:rsidP="00F43262"/>
    <w:p w14:paraId="191222E8" w14:textId="43D620AF" w:rsidR="00DC0F2C" w:rsidRDefault="00D4200C" w:rsidP="00F43262">
      <w:r>
        <w:rPr>
          <w:rFonts w:hint="eastAsia"/>
        </w:rPr>
        <w:t>如果预测</w:t>
      </w:r>
      <w:r>
        <w:t>GOL</w:t>
      </w:r>
      <w:r>
        <w:rPr>
          <w:rFonts w:hint="eastAsia"/>
        </w:rPr>
        <w:t>的话，</w:t>
      </w:r>
      <w:proofErr w:type="gramStart"/>
      <w:r w:rsidR="00A82163">
        <w:rPr>
          <w:rFonts w:hint="eastAsia"/>
        </w:rPr>
        <w:t>则数量</w:t>
      </w:r>
      <w:proofErr w:type="gramEnd"/>
      <w:r w:rsidR="00A82163">
        <w:rPr>
          <w:rFonts w:hint="eastAsia"/>
        </w:rPr>
        <w:t>还是很多的：924次记录。要是预测膜蛋白其他小分子，</w:t>
      </w:r>
      <w:proofErr w:type="gramStart"/>
      <w:r w:rsidR="00A82163">
        <w:rPr>
          <w:rFonts w:hint="eastAsia"/>
        </w:rPr>
        <w:t>则数据</w:t>
      </w:r>
      <w:proofErr w:type="gramEnd"/>
      <w:r w:rsidR="00A82163">
        <w:rPr>
          <w:rFonts w:hint="eastAsia"/>
        </w:rPr>
        <w:t>量非常少。</w:t>
      </w:r>
      <w:r w:rsidR="00C264E9">
        <w:rPr>
          <w:rFonts w:hint="eastAsia"/>
        </w:rPr>
        <w:t>左图是包含G</w:t>
      </w:r>
      <w:r w:rsidR="00C264E9">
        <w:t>OL</w:t>
      </w:r>
      <w:r w:rsidR="00C264E9">
        <w:rPr>
          <w:rFonts w:hint="eastAsia"/>
        </w:rPr>
        <w:t>的记录，右图是不包含G</w:t>
      </w:r>
      <w:r w:rsidR="00C264E9">
        <w:t>OL</w:t>
      </w:r>
      <w:r w:rsidR="00C264E9">
        <w:rPr>
          <w:rFonts w:hint="eastAsia"/>
        </w:rPr>
        <w:t>的记录。</w:t>
      </w:r>
    </w:p>
    <w:p w14:paraId="588DE1D1" w14:textId="561D04F0" w:rsidR="00A82163" w:rsidRDefault="00A82163" w:rsidP="00F43262"/>
    <w:p w14:paraId="32534840" w14:textId="47530FFF" w:rsidR="00A82163" w:rsidRDefault="00A82163" w:rsidP="00F43262">
      <w:r>
        <w:rPr>
          <w:rFonts w:hint="eastAsia"/>
        </w:rPr>
        <w:t>可选方案：</w:t>
      </w:r>
    </w:p>
    <w:p w14:paraId="5899796F" w14:textId="12D48253" w:rsidR="00A82163" w:rsidRDefault="00A82163" w:rsidP="00F43262"/>
    <w:p w14:paraId="7D986C50" w14:textId="7F726152" w:rsidR="00A82163" w:rsidRDefault="00A82163" w:rsidP="00A8216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延续之前思路，预测膜蛋白小分子药物：将会遇到数据量少、正样本点少的问题。</w:t>
      </w:r>
    </w:p>
    <w:p w14:paraId="358D0E82" w14:textId="15CA0A32" w:rsidR="00A82163" w:rsidRDefault="00A82163" w:rsidP="00A8216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转换一下，预测膜蛋白结合物，</w:t>
      </w:r>
      <w:proofErr w:type="gramStart"/>
      <w:r>
        <w:rPr>
          <w:rFonts w:hint="eastAsia"/>
        </w:rPr>
        <w:t>则数据</w:t>
      </w:r>
      <w:proofErr w:type="gramEnd"/>
      <w:r>
        <w:rPr>
          <w:rFonts w:hint="eastAsia"/>
        </w:rPr>
        <w:t>充裕，但是和药物不沾边。</w:t>
      </w:r>
    </w:p>
    <w:p w14:paraId="02F5D511" w14:textId="332D8B7C" w:rsidR="00A82163" w:rsidRDefault="00A82163" w:rsidP="00A8216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若预测蛋白和药物结合位点，这部分数据充裕，有2个方向：第一，预测G</w:t>
      </w:r>
      <w:r>
        <w:t>OL</w:t>
      </w:r>
      <w:r>
        <w:rPr>
          <w:rFonts w:hint="eastAsia"/>
        </w:rPr>
        <w:t>结合位点（但我猜测G</w:t>
      </w:r>
      <w:r>
        <w:t>OL</w:t>
      </w:r>
      <w:r>
        <w:rPr>
          <w:rFonts w:hint="eastAsia"/>
        </w:rPr>
        <w:t>是溶剂，甘油，需要针对其意义进行探究）。第二排除</w:t>
      </w:r>
      <w:r>
        <w:t>GOL</w:t>
      </w:r>
      <w:r>
        <w:rPr>
          <w:rFonts w:hint="eastAsia"/>
        </w:rPr>
        <w:t>数据，寻找其他小分子结合物。</w:t>
      </w:r>
    </w:p>
    <w:p w14:paraId="754CD84E" w14:textId="76F5CFF1" w:rsidR="00A82163" w:rsidRDefault="00A82163" w:rsidP="00A8216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预测蛋白质结合位点：这个数据</w:t>
      </w:r>
      <w:proofErr w:type="gramStart"/>
      <w:r>
        <w:rPr>
          <w:rFonts w:hint="eastAsia"/>
        </w:rPr>
        <w:t>量可是</w:t>
      </w:r>
      <w:proofErr w:type="gramEnd"/>
      <w:r>
        <w:rPr>
          <w:rFonts w:hint="eastAsia"/>
        </w:rPr>
        <w:t>很大的。</w:t>
      </w:r>
    </w:p>
    <w:p w14:paraId="7C38B3AA" w14:textId="26518575" w:rsidR="00A82163" w:rsidRDefault="00A82163" w:rsidP="00F43262"/>
    <w:p w14:paraId="2079A75B" w14:textId="33EDA851" w:rsidR="00A82163" w:rsidRDefault="003A60BF" w:rsidP="00F43262">
      <w:r>
        <w:rPr>
          <w:rFonts w:hint="eastAsia"/>
        </w:rPr>
        <w:t>结合物记录出现次数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3A60BF" w14:paraId="6D1B7004" w14:textId="77777777" w:rsidTr="003A60BF">
        <w:tc>
          <w:tcPr>
            <w:tcW w:w="2765" w:type="dxa"/>
          </w:tcPr>
          <w:p w14:paraId="5E2D3964" w14:textId="77777777" w:rsidR="003A60BF" w:rsidRDefault="003A60BF" w:rsidP="00F43262"/>
        </w:tc>
        <w:tc>
          <w:tcPr>
            <w:tcW w:w="2765" w:type="dxa"/>
          </w:tcPr>
          <w:p w14:paraId="07FF968F" w14:textId="771DFCB6" w:rsidR="003A60BF" w:rsidRDefault="003A60BF" w:rsidP="00F43262">
            <w:r>
              <w:rPr>
                <w:rFonts w:hint="eastAsia"/>
              </w:rPr>
              <w:t>蛋白质</w:t>
            </w:r>
          </w:p>
        </w:tc>
        <w:tc>
          <w:tcPr>
            <w:tcW w:w="2766" w:type="dxa"/>
          </w:tcPr>
          <w:p w14:paraId="733FAEA2" w14:textId="34F5429F" w:rsidR="003A60BF" w:rsidRDefault="003A60BF" w:rsidP="00F43262">
            <w:r>
              <w:rPr>
                <w:rFonts w:hint="eastAsia"/>
              </w:rPr>
              <w:t>膜蛋白</w:t>
            </w:r>
          </w:p>
        </w:tc>
      </w:tr>
      <w:tr w:rsidR="003A60BF" w14:paraId="2C166104" w14:textId="77777777" w:rsidTr="003A60BF">
        <w:tc>
          <w:tcPr>
            <w:tcW w:w="2765" w:type="dxa"/>
          </w:tcPr>
          <w:p w14:paraId="50A52A56" w14:textId="1AA4B01A" w:rsidR="003A60BF" w:rsidRDefault="003A60BF" w:rsidP="00F43262">
            <w:r>
              <w:rPr>
                <w:rFonts w:hint="eastAsia"/>
              </w:rPr>
              <w:t>全部种类小分子</w:t>
            </w:r>
          </w:p>
        </w:tc>
        <w:tc>
          <w:tcPr>
            <w:tcW w:w="2765" w:type="dxa"/>
          </w:tcPr>
          <w:p w14:paraId="6B55F9D5" w14:textId="2255B24A" w:rsidR="003A60BF" w:rsidRDefault="00C207F9" w:rsidP="00F43262">
            <w:r>
              <w:rPr>
                <w:rFonts w:hint="eastAsia"/>
              </w:rPr>
              <w:t>1089001次记录</w:t>
            </w:r>
          </w:p>
        </w:tc>
        <w:tc>
          <w:tcPr>
            <w:tcW w:w="2766" w:type="dxa"/>
          </w:tcPr>
          <w:p w14:paraId="5C5E635A" w14:textId="6D6F7179" w:rsidR="003A60BF" w:rsidRDefault="00C207F9" w:rsidP="00F43262">
            <w:r>
              <w:rPr>
                <w:rFonts w:hint="eastAsia"/>
              </w:rPr>
              <w:t>28186次记录</w:t>
            </w:r>
          </w:p>
        </w:tc>
      </w:tr>
      <w:tr w:rsidR="003A60BF" w14:paraId="20B9566F" w14:textId="77777777" w:rsidTr="003A60BF">
        <w:tc>
          <w:tcPr>
            <w:tcW w:w="2765" w:type="dxa"/>
          </w:tcPr>
          <w:p w14:paraId="7194B0D0" w14:textId="4B764C5B" w:rsidR="003A60BF" w:rsidRDefault="003A60BF" w:rsidP="00F43262">
            <w:r>
              <w:rPr>
                <w:rFonts w:hint="eastAsia"/>
              </w:rPr>
              <w:t>药物小分子</w:t>
            </w:r>
          </w:p>
        </w:tc>
        <w:tc>
          <w:tcPr>
            <w:tcW w:w="2765" w:type="dxa"/>
          </w:tcPr>
          <w:p w14:paraId="3BCAF4FB" w14:textId="77777777" w:rsidR="00C207F9" w:rsidRDefault="00C207F9" w:rsidP="00F43262">
            <w:r>
              <w:rPr>
                <w:rFonts w:hint="eastAsia"/>
              </w:rPr>
              <w:t>84246次</w:t>
            </w:r>
          </w:p>
          <w:p w14:paraId="6C2051F7" w14:textId="77777777" w:rsidR="003A60BF" w:rsidRDefault="00C207F9" w:rsidP="00F43262">
            <w:r>
              <w:rPr>
                <w:rFonts w:hint="eastAsia"/>
              </w:rPr>
              <w:t>（74394次记录是G</w:t>
            </w:r>
            <w:r>
              <w:t>OL</w:t>
            </w:r>
            <w:r>
              <w:rPr>
                <w:rFonts w:hint="eastAsia"/>
              </w:rPr>
              <w:t>）</w:t>
            </w:r>
          </w:p>
          <w:p w14:paraId="70501E03" w14:textId="4E043CE6" w:rsidR="00E62FB8" w:rsidRDefault="00E62FB8" w:rsidP="00F43262">
            <w:r>
              <w:rPr>
                <w:rFonts w:hint="eastAsia"/>
              </w:rPr>
              <w:t>还有9000次各种小分子记录</w:t>
            </w:r>
          </w:p>
        </w:tc>
        <w:tc>
          <w:tcPr>
            <w:tcW w:w="2766" w:type="dxa"/>
          </w:tcPr>
          <w:p w14:paraId="58888610" w14:textId="77777777" w:rsidR="00C207F9" w:rsidRDefault="00C207F9" w:rsidP="00F43262">
            <w:r>
              <w:rPr>
                <w:rFonts w:hint="eastAsia"/>
              </w:rPr>
              <w:t>1104次</w:t>
            </w:r>
          </w:p>
          <w:p w14:paraId="285BEE5E" w14:textId="77777777" w:rsidR="003A60BF" w:rsidRDefault="00C207F9" w:rsidP="00F43262">
            <w:r>
              <w:rPr>
                <w:rFonts w:hint="eastAsia"/>
              </w:rPr>
              <w:t>（924次记录是G</w:t>
            </w:r>
            <w:r>
              <w:t>OL</w:t>
            </w:r>
            <w:r>
              <w:rPr>
                <w:rFonts w:hint="eastAsia"/>
              </w:rPr>
              <w:t>）</w:t>
            </w:r>
          </w:p>
          <w:p w14:paraId="1284E1AA" w14:textId="77777777" w:rsidR="00AB54B7" w:rsidRPr="00AB54B7" w:rsidRDefault="00AB54B7" w:rsidP="00AB54B7"/>
          <w:p w14:paraId="28F0D07E" w14:textId="59C7A1FF" w:rsidR="00AB54B7" w:rsidRDefault="00AB54B7" w:rsidP="00AB54B7"/>
          <w:p w14:paraId="4C9C3C12" w14:textId="3C854F0C" w:rsidR="00AB54B7" w:rsidRPr="00AB54B7" w:rsidRDefault="00AB54B7" w:rsidP="00AB54B7">
            <w:pPr>
              <w:tabs>
                <w:tab w:val="center" w:pos="1280"/>
                <w:tab w:val="right" w:pos="2560"/>
              </w:tabs>
            </w:pPr>
            <w:r>
              <w:lastRenderedPageBreak/>
              <w:tab/>
            </w:r>
            <w:r w:rsidRPr="00AB54B7">
              <w:rPr>
                <w:position w:val="-4"/>
              </w:rPr>
              <w:object w:dxaOrig="180" w:dyaOrig="260" w14:anchorId="4DFD0F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2.85pt" o:ole="">
                  <v:imagedata r:id="rId14" o:title=""/>
                </v:shape>
                <o:OLEObject Type="Embed" ProgID="Equation.DSMT4" ShapeID="_x0000_i1025" DrawAspect="Content" ObjectID="_1628335207" r:id="rId15"/>
              </w:object>
            </w:r>
            <w:r>
              <w:t xml:space="preserve"> </w:t>
            </w:r>
          </w:p>
        </w:tc>
      </w:tr>
    </w:tbl>
    <w:p w14:paraId="79A4D769" w14:textId="22314B97" w:rsidR="00DC0F2C" w:rsidRDefault="00E62FB8" w:rsidP="00F43262">
      <w:r>
        <w:rPr>
          <w:rFonts w:hint="eastAsia"/>
        </w:rPr>
        <w:lastRenderedPageBreak/>
        <w:t>我的想法是这样：1在全蛋白中寻找药物小分子。2在膜蛋中寻找</w:t>
      </w:r>
      <w:r>
        <w:t>GOL</w:t>
      </w:r>
      <w:r>
        <w:rPr>
          <w:rFonts w:hint="eastAsia"/>
        </w:rPr>
        <w:t>。</w:t>
      </w:r>
    </w:p>
    <w:p w14:paraId="582DAE14" w14:textId="6B7C2761" w:rsidR="00E62FB8" w:rsidRDefault="00E62FB8" w:rsidP="00F43262"/>
    <w:p w14:paraId="55956F10" w14:textId="77777777" w:rsidR="00891058" w:rsidRDefault="00891058" w:rsidP="00891058">
      <w:bookmarkStart w:id="0" w:name="_GoBack"/>
      <w:bookmarkEnd w:id="0"/>
    </w:p>
    <w:sectPr w:rsidR="008910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8334DA" w14:textId="77777777" w:rsidR="008B05C7" w:rsidRDefault="008B05C7" w:rsidP="00A0758E">
      <w:r>
        <w:separator/>
      </w:r>
    </w:p>
  </w:endnote>
  <w:endnote w:type="continuationSeparator" w:id="0">
    <w:p w14:paraId="5A6CFF12" w14:textId="77777777" w:rsidR="008B05C7" w:rsidRDefault="008B05C7" w:rsidP="00A075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75B45D" w14:textId="77777777" w:rsidR="008B05C7" w:rsidRDefault="008B05C7" w:rsidP="00A0758E">
      <w:r>
        <w:separator/>
      </w:r>
    </w:p>
  </w:footnote>
  <w:footnote w:type="continuationSeparator" w:id="0">
    <w:p w14:paraId="6F68EBC7" w14:textId="77777777" w:rsidR="008B05C7" w:rsidRDefault="008B05C7" w:rsidP="00A075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B30F8"/>
    <w:multiLevelType w:val="hybridMultilevel"/>
    <w:tmpl w:val="F6F25CB6"/>
    <w:lvl w:ilvl="0" w:tplc="86D8B4B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0535F51"/>
    <w:multiLevelType w:val="hybridMultilevel"/>
    <w:tmpl w:val="BD76DDC2"/>
    <w:lvl w:ilvl="0" w:tplc="2FE860D8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20B16A3"/>
    <w:multiLevelType w:val="hybridMultilevel"/>
    <w:tmpl w:val="81CC1024"/>
    <w:lvl w:ilvl="0" w:tplc="67128090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528B"/>
    <w:rsid w:val="00192BAC"/>
    <w:rsid w:val="001C528B"/>
    <w:rsid w:val="002012A0"/>
    <w:rsid w:val="00287419"/>
    <w:rsid w:val="00305043"/>
    <w:rsid w:val="003A60BF"/>
    <w:rsid w:val="00516BC8"/>
    <w:rsid w:val="00614B1E"/>
    <w:rsid w:val="00891058"/>
    <w:rsid w:val="00894515"/>
    <w:rsid w:val="0089799A"/>
    <w:rsid w:val="008B05C7"/>
    <w:rsid w:val="0099177C"/>
    <w:rsid w:val="00993848"/>
    <w:rsid w:val="00A0758E"/>
    <w:rsid w:val="00A82163"/>
    <w:rsid w:val="00AB54B7"/>
    <w:rsid w:val="00AD41AC"/>
    <w:rsid w:val="00B150C9"/>
    <w:rsid w:val="00BB195B"/>
    <w:rsid w:val="00C207F9"/>
    <w:rsid w:val="00C264E9"/>
    <w:rsid w:val="00C51D38"/>
    <w:rsid w:val="00D4200C"/>
    <w:rsid w:val="00DA3FDA"/>
    <w:rsid w:val="00DC0F2C"/>
    <w:rsid w:val="00DE2916"/>
    <w:rsid w:val="00E11815"/>
    <w:rsid w:val="00E62FB8"/>
    <w:rsid w:val="00E77827"/>
    <w:rsid w:val="00F2511A"/>
    <w:rsid w:val="00F43262"/>
    <w:rsid w:val="00FD27BC"/>
    <w:rsid w:val="00FD5083"/>
    <w:rsid w:val="00FF4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1AEAC9"/>
  <w15:chartTrackingRefBased/>
  <w15:docId w15:val="{553A722F-B99A-40A4-B90D-E19A5EB84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91058"/>
    <w:pPr>
      <w:ind w:firstLineChars="200" w:firstLine="420"/>
    </w:pPr>
  </w:style>
  <w:style w:type="table" w:styleId="a4">
    <w:name w:val="Table Grid"/>
    <w:basedOn w:val="a1"/>
    <w:uiPriority w:val="39"/>
    <w:rsid w:val="003A60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A075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A0758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A075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A0758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4</TotalTime>
  <Pages>6</Pages>
  <Words>195</Words>
  <Characters>1113</Characters>
  <Application>Microsoft Office Word</Application>
  <DocSecurity>0</DocSecurity>
  <Lines>9</Lines>
  <Paragraphs>2</Paragraphs>
  <ScaleCrop>false</ScaleCrop>
  <Company/>
  <LinksUpToDate>false</LinksUpToDate>
  <CharactersWithSpaces>1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健婷 宫</dc:creator>
  <cp:keywords/>
  <dc:description/>
  <cp:lastModifiedBy>宇豪 翟</cp:lastModifiedBy>
  <cp:revision>26</cp:revision>
  <dcterms:created xsi:type="dcterms:W3CDTF">2019-06-16T08:45:00Z</dcterms:created>
  <dcterms:modified xsi:type="dcterms:W3CDTF">2019-08-26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